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  <p:sldMasterId id="2147483660" r:id="rId2"/>
  </p:sldMasterIdLst>
  <p:notesMasterIdLst>
    <p:notesMasterId r:id="rId31"/>
  </p:notesMasterIdLst>
  <p:sldIdLst>
    <p:sldId id="256" r:id="rId3"/>
    <p:sldId id="318" r:id="rId4"/>
    <p:sldId id="324" r:id="rId5"/>
    <p:sldId id="332" r:id="rId6"/>
    <p:sldId id="334" r:id="rId7"/>
    <p:sldId id="333" r:id="rId8"/>
    <p:sldId id="321" r:id="rId9"/>
    <p:sldId id="335" r:id="rId10"/>
    <p:sldId id="338" r:id="rId11"/>
    <p:sldId id="339" r:id="rId12"/>
    <p:sldId id="336" r:id="rId13"/>
    <p:sldId id="340" r:id="rId14"/>
    <p:sldId id="337" r:id="rId15"/>
    <p:sldId id="341" r:id="rId16"/>
    <p:sldId id="343" r:id="rId17"/>
    <p:sldId id="342" r:id="rId18"/>
    <p:sldId id="344" r:id="rId19"/>
    <p:sldId id="347" r:id="rId20"/>
    <p:sldId id="348" r:id="rId21"/>
    <p:sldId id="346" r:id="rId22"/>
    <p:sldId id="352" r:id="rId23"/>
    <p:sldId id="349" r:id="rId24"/>
    <p:sldId id="358" r:id="rId25"/>
    <p:sldId id="353" r:id="rId26"/>
    <p:sldId id="360" r:id="rId27"/>
    <p:sldId id="359" r:id="rId28"/>
    <p:sldId id="356" r:id="rId29"/>
    <p:sldId id="361" r:id="rId30"/>
  </p:sldIdLst>
  <p:sldSz cx="12192000" cy="6858000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Trebuchet MS" panose="020B0603020202020204" pitchFamily="34" charset="0"/>
      <p:regular r:id="rId38"/>
      <p:bold r:id="rId39"/>
      <p:italic r:id="rId40"/>
      <p:boldItalic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E9EE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C2A36EA-B79E-4AC4-A4AB-C18EBD90A3FE}" v="73" dt="2023-01-09T12:30:49.14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é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294" autoAdjust="0"/>
    <p:restoredTop sz="94590"/>
  </p:normalViewPr>
  <p:slideViewPr>
    <p:cSldViewPr snapToGrid="0">
      <p:cViewPr>
        <p:scale>
          <a:sx n="90" d="100"/>
          <a:sy n="90" d="100"/>
        </p:scale>
        <p:origin x="552" y="7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8.fntdata"/><Relationship Id="rId21" Type="http://schemas.openxmlformats.org/officeDocument/2006/relationships/slide" Target="slides/slide19.xml"/><Relationship Id="rId34" Type="http://schemas.openxmlformats.org/officeDocument/2006/relationships/font" Target="fonts/font3.fntdata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4.fntdata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microsoft.com/office/2015/10/relationships/revisionInfo" Target="revisionInfo.xml"/><Relationship Id="rId20" Type="http://schemas.openxmlformats.org/officeDocument/2006/relationships/slide" Target="slides/slide18.xml"/><Relationship Id="rId41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9480679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013869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807873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288987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212761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3905143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485427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721700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39227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767423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4309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762672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68867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368600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0559629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847503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919209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016106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339061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8026855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652218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646984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432131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92828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9034918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1950040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40904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Google Shape;81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/>
              <a:t>S</a:t>
            </a:r>
            <a:endParaRPr/>
          </a:p>
        </p:txBody>
      </p:sp>
      <p:sp>
        <p:nvSpPr>
          <p:cNvPr id="82" name="Google Shape;82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92285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lide de Título" type="title">
  <p:cSld name="TITLE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 dirty="0"/>
          </a:p>
        </p:txBody>
      </p:sp>
      <p:sp>
        <p:nvSpPr>
          <p:cNvPr id="14" name="Google Shape;14;p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E4FC0A4-6B53-4801-BB73-95B9071F6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A685250-7E03-4DAB-916C-107AD00C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8E995C5-367C-4612-A1B6-5DDD90347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4912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CEFADAF-64CF-4E1C-BE40-8AFA2512DD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267907DB-49F3-4949-AA09-857C106136F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19A08B27-C269-41D6-B4A6-469A4774D5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DF83E17-2329-463F-B6E2-148238010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1EA605A-3EB3-4000-8E5A-2431F6BB6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9192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5893BA-2D71-4845-B293-26998FE701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D154D7D-F1E5-4A06-9419-35F02683B4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EC01F67-0A5F-4F9A-A30B-69F856956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C322F8A-10BF-43D2-B81D-EC5C2FD0F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E56757E-1D49-4FB3-81EB-E8CCB5A141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62135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C724DF-6279-42C2-96DE-27CDA7F74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331B8D9-67E2-40D0-B4C9-05021D139D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2C0B0D6-222E-4CDC-B7EE-A66ED44D8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2F738A1-DEC6-48E4-AB7F-1FE01D0D7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3BD1022-2A12-416A-8652-4A9ED446D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86797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156FE2-0DB1-4516-A0BD-FBC7C9AE95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1FE30F-0499-4F00-921A-EFB097CC968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511D221-C751-4BA3-B4F2-543E8A1381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A37E989B-8FC2-49AD-81F1-BFE882E83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BCF5EB98-01B5-4FED-94AD-D86D43EBED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99673AB-6A87-47A2-A1EC-1FB406A63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65533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903C371-4FCD-4F81-BD1C-A52E4A2101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31C397B-0634-4C44-B47F-4A7027DB79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6447BE7B-9F35-4D2E-B05D-5B9AC99975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9DCF6B78-8DE9-45FC-8755-A6664B9DAE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B8C349A-3056-4637-BD01-18963474A7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997B348-F61B-4FBB-9611-609D3D5090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0F8B79E6-B205-4E5C-9A6B-26CE891E6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5E0A9D7F-670E-4DFB-BF38-457B877D1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68617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1E61F2A-B44B-4B1F-A097-03CA34F26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EDE38D26-8657-4FB2-A621-967EAFFF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CB65612D-0148-451E-BD56-7F6A988B9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E0D73A01-5C84-4907-90A3-E4B84D482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17607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6E4FC0A4-6B53-4801-BB73-95B9071F6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A685250-7E03-4DAB-916C-107AD00C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48E995C5-367C-4612-A1B6-5DDD90347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853241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ED2376-7769-4957-8C40-48315E07BE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88B04F9-F622-4791-8A78-ED8DF54F46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FBE2542-AB0B-4119-AAB5-42976B3E52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E45A8BF-9A5A-4C51-AC50-5DE9090BC8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52EEE57-B252-482F-B204-4C6A43F81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B5C1659-3024-4472-B89D-F9843891F8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594973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15E2DC3-A32B-481A-85C2-BD1968300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8669EC0-5564-4543-A451-AA1E8236B8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73608F3-4C89-4905-B20C-8567DD9D66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5FBE062-8C4A-4C96-8E4E-80CF691217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AC6C131-9DAA-4055-B13A-73B7F4133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E59B9E8-2723-40A8-B21D-1602CC87B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9471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beçalho da Seção" type="secHead">
  <p:cSld name="SECTION_HEADER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 dirty="0"/>
          </a:p>
        </p:txBody>
      </p:sp>
      <p:sp>
        <p:nvSpPr>
          <p:cNvPr id="26" name="Google Shape;26;p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4C5B41B-6D38-424B-98B2-6B7315D4E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0CE98E8C-179B-40BF-9938-0C01EB7DF6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1C6A962-6E03-45BB-85C8-5DDDEA7E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3F52164-5E70-4F49-9443-D4BC895170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0A147A5-0544-44F7-BD38-F8285E750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393347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597F60E9-F5D2-4CAD-9943-D20898E8A2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933A5E6-448A-4620-A68F-18C55F2604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399B7F91-7653-495B-A6BE-4A29B6437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7695272-E685-44F1-84E1-ED71BB943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E8AA2E9-C88B-4E0F-BC57-456406DA09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456653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Duas Partes de Conteúdo" type="twoObj">
  <p:cSld name="TWO_OBJECTS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1" name="Google Shape;31;p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32" name="Google Shape;32;p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33" name="Google Shape;33;p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ação" type="twoTxTwoObj">
  <p:cSld name="TWO_OBJECTS_WITH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8" name="Google Shape;38;p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 dirty="0"/>
          </a:p>
        </p:txBody>
      </p:sp>
      <p:sp>
        <p:nvSpPr>
          <p:cNvPr id="41" name="Google Shape;41;p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42" name="Google Shape;42;p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omente Título" type="titleOnly">
  <p:cSld name="TITLE_ONLY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7" name="Google Shape;47;p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údo com Legenda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6" name="Google Shape;56;p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 dirty="0"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 dirty="0"/>
          </a:p>
        </p:txBody>
      </p:sp>
      <p:sp>
        <p:nvSpPr>
          <p:cNvPr id="58" name="Google Shape;58;p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Imagem com Legenda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63" name="Google Shape;63;p1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 dirty="0"/>
          </a:p>
        </p:txBody>
      </p:sp>
      <p:sp>
        <p:nvSpPr>
          <p:cNvPr id="65" name="Google Shape;65;p1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e Texto Vertical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0" name="Google Shape;70;p1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71" name="Google Shape;71;p1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1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exto e Título Vertical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76" name="Google Shape;76;p1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 dirty="0"/>
          </a:p>
        </p:txBody>
      </p:sp>
      <p:sp>
        <p:nvSpPr>
          <p:cNvPr id="77" name="Google Shape;77;p1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pt-BR"/>
              <a:t>‹nº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lang="pt-BR" dirty="0"/>
          </a:p>
        </p:txBody>
      </p:sp>
      <p:sp>
        <p:nvSpPr>
          <p:cNvPr id="9" name="Google Shape;9;p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lang="pt-BR" dirty="0"/>
          </a:p>
        </p:txBody>
      </p:sp>
      <p:sp>
        <p:nvSpPr>
          <p:cNvPr id="10" name="Google Shape;10;p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fld id="{00000000-1234-1234-1234-123412341234}" type="slidenum">
              <a:rPr lang="pt-BR" smtClean="0"/>
              <a:pPr/>
              <a:t>‹nº›</a:t>
            </a:fld>
            <a:endParaRPr lang="pt-BR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5" r:id="rId6"/>
    <p:sldLayoutId id="2147483656" r:id="rId7"/>
    <p:sldLayoutId id="2147483657" r:id="rId8"/>
    <p:sldLayoutId id="2147483658" r:id="rId9"/>
    <p:sldLayoutId id="2147483672" r:id="rId10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EDF173BC-7ED1-48D6-818D-1848C81CA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F2DAD6B-2D62-4BD9-B66B-98A5E3E6FE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2AC7EF5-F8D5-463A-B769-D4AABB322C2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9DA58D-334F-4C77-820B-B907F9D428F9}" type="datetimeFigureOut">
              <a:rPr lang="pt-BR" smtClean="0"/>
              <a:t>25/01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39E1119-0F04-40A4-A152-3CF3505F8D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146C6F6-54B7-4E54-81D4-8BBA384EC67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7219E-2312-47A6-9291-26417127D9F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21778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4.png"/><Relationship Id="rId4" Type="http://schemas.openxmlformats.org/officeDocument/2006/relationships/image" Target="../media/image5.png"/><Relationship Id="rId9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5.png"/><Relationship Id="rId7" Type="http://schemas.openxmlformats.org/officeDocument/2006/relationships/image" Target="../media/image4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16.png"/><Relationship Id="rId5" Type="http://schemas.openxmlformats.org/officeDocument/2006/relationships/image" Target="../media/image11.png"/><Relationship Id="rId10" Type="http://schemas.openxmlformats.org/officeDocument/2006/relationships/image" Target="../media/image15.png"/><Relationship Id="rId4" Type="http://schemas.openxmlformats.org/officeDocument/2006/relationships/image" Target="../media/image6.png"/><Relationship Id="rId9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5477FB85-4FDE-4DDB-9A04-F50E224AE8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" y="0"/>
            <a:ext cx="12191998" cy="6858000"/>
          </a:xfrm>
          <a:prstGeom prst="rect">
            <a:avLst/>
          </a:prstGeom>
        </p:spPr>
      </p:pic>
      <p:sp>
        <p:nvSpPr>
          <p:cNvPr id="84" name="Google Shape;84;p13"/>
          <p:cNvSpPr txBox="1"/>
          <p:nvPr/>
        </p:nvSpPr>
        <p:spPr>
          <a:xfrm>
            <a:off x="2966350" y="2830275"/>
            <a:ext cx="97971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Calibri"/>
              <a:cs typeface="arial" panose="020B0604020202020204" pitchFamily="34" charset="0"/>
              <a:sym typeface="Calibri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5D23273-128A-E845-A9AA-5407344D8B74}"/>
              </a:ext>
            </a:extLst>
          </p:cNvPr>
          <p:cNvSpPr txBox="1"/>
          <p:nvPr/>
        </p:nvSpPr>
        <p:spPr>
          <a:xfrm>
            <a:off x="5621311" y="4152275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pt-BR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D47DD51-1232-8B4B-9AB0-3185F0631770}"/>
              </a:ext>
            </a:extLst>
          </p:cNvPr>
          <p:cNvSpPr txBox="1"/>
          <p:nvPr/>
        </p:nvSpPr>
        <p:spPr>
          <a:xfrm>
            <a:off x="3743335" y="5518407"/>
            <a:ext cx="8067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>
                <a:solidFill>
                  <a:srgbClr val="002060"/>
                </a:solidFill>
                <a:latin typeface="Trebuchet MS" panose="020B0703020202090204" pitchFamily="34" charset="0"/>
              </a:rPr>
              <a:t>CONJUNTOS NUMÉRICOS </a:t>
            </a:r>
          </a:p>
          <a:p>
            <a:pPr algn="ctr"/>
            <a:r>
              <a:rPr lang="pt-BR" sz="3600" dirty="0">
                <a:solidFill>
                  <a:srgbClr val="002060"/>
                </a:solidFill>
                <a:latin typeface="Trebuchet MS" panose="020B0703020202090204" pitchFamily="34" charset="0"/>
              </a:rPr>
              <a:t>RESOLUÇÃO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301EB66C-D252-44FE-9D08-2A668D39D1FA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D01A77E1-3CE2-4AEB-AFA6-4F41E8969F5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5911775C-F104-4BDA-AF7F-C8F2970622B7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701345227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28304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. (Enem 2021)  Uma das bases mais utilizadas para representar um número é a base decimal. Entretanto, os computadores trabalham com números na base binária. Nessa base, qualquer número natural é representado usando apenas os algarismo 0 e 1. Por exemplo, as representações dos números 9 e 12, na base binária, são 1001 e 1100, respectivamente. A operação de adição, na base binária, segue um algoritmo similar ao utilizado na base decimal, como detalhado no quadro: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2084416A-31F0-E19D-07CF-F2CD568D0F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1574" y="3705898"/>
            <a:ext cx="3688845" cy="1443891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46627049-FDB2-4B5C-BD53-61C8EFABB835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484B7F48-04BB-487B-81A6-73B7CADAE4C6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Google Shape;84;p13">
            <a:extLst>
              <a:ext uri="{FF2B5EF4-FFF2-40B4-BE49-F238E27FC236}">
                <a16:creationId xmlns:a16="http://schemas.microsoft.com/office/drawing/2014/main" id="{3649A0B2-5AC5-4AAB-AD9F-6C57D7B9AEE0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413669280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m 19">
            <a:extLst>
              <a:ext uri="{FF2B5EF4-FFF2-40B4-BE49-F238E27FC236}">
                <a16:creationId xmlns:a16="http://schemas.microsoft.com/office/drawing/2014/main" id="{C321154B-ACA9-47B3-BBC4-6733B36AD6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8893562">
            <a:off x="6949284" y="2833762"/>
            <a:ext cx="6523034" cy="606040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1764540" y="1288448"/>
            <a:ext cx="9884943" cy="2347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r exemplo, na base binária, a soma dos números 10 e 10 é 100, como apresentado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67F55A3C-EE66-EC39-4CCD-4B73D48153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4204" y="3203071"/>
            <a:ext cx="4180821" cy="2434640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2084416A-31F0-E19D-07CF-F2CD568D0F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03977" y="3733830"/>
            <a:ext cx="3046074" cy="1192297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F220A784-E077-8CD7-9A46-A50A6C408DDE}"/>
              </a:ext>
            </a:extLst>
          </p:cNvPr>
          <p:cNvSpPr txBox="1"/>
          <p:nvPr/>
        </p:nvSpPr>
        <p:spPr>
          <a:xfrm>
            <a:off x="278875" y="3399746"/>
            <a:ext cx="6059603" cy="2742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onsiderando as informações do texto, o resultado da adição 9 + 12 será representado, na base binária, por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pt-BR" sz="24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AutoNum type="alphaLcParenR"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01.      b) 1101.     c) 1111.   </a:t>
            </a:r>
          </a:p>
          <a:p>
            <a:pPr marR="0" lvl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d) 10101.   e) 11001. 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9D5FCA15-AF7C-56DB-9134-342AD5F257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200" y="2565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F651F4F0-DA08-55C6-0597-8927BEA17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09256"/>
              </p:ext>
            </p:extLst>
          </p:nvPr>
        </p:nvGraphicFramePr>
        <p:xfrm>
          <a:off x="325914" y="1213735"/>
          <a:ext cx="1147285" cy="209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8" imgW="317362" imgH="571252" progId="Equation.DSMT4">
                  <p:embed/>
                </p:oleObj>
              </mc:Choice>
              <mc:Fallback>
                <p:oleObj r:id="rId8" imgW="317362" imgH="57125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4" y="1213735"/>
                        <a:ext cx="1147285" cy="20977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ângulo 14">
            <a:extLst>
              <a:ext uri="{FF2B5EF4-FFF2-40B4-BE49-F238E27FC236}">
                <a16:creationId xmlns:a16="http://schemas.microsoft.com/office/drawing/2014/main" id="{9FA8F384-5A7F-4063-A625-BD9D9DA99172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5BFBA872-A629-4D75-9181-5196994A49B6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9" name="Google Shape;84;p13">
            <a:extLst>
              <a:ext uri="{FF2B5EF4-FFF2-40B4-BE49-F238E27FC236}">
                <a16:creationId xmlns:a16="http://schemas.microsoft.com/office/drawing/2014/main" id="{9AECBBAD-3B1C-4750-91C9-313C46409991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837037369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5326F2E4-E7AB-4F54-9AB7-80E6E3CBCE2A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97F3DB34-31BE-4F10-ACDA-E7F6513A17C9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Google Shape;84;p13">
            <a:extLst>
              <a:ext uri="{FF2B5EF4-FFF2-40B4-BE49-F238E27FC236}">
                <a16:creationId xmlns:a16="http://schemas.microsoft.com/office/drawing/2014/main" id="{9152A482-F742-4A7A-BAC1-11AF444F47C6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006454383"/>
      </p:ext>
    </p:extLst>
  </p:cSld>
  <p:clrMapOvr>
    <a:masterClrMapping/>
  </p:clrMapOvr>
  <p:transition spd="slow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28298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. (G1 - </a:t>
            </a:r>
            <a:r>
              <a:rPr lang="pt-BR" sz="24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cceja</a:t>
            </a: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20)  O sistema de venda de passagens numa empresa de ônibus associa a acomodação de um passageiro no ônibus de acordo com a ordem em que a passagem é vendida. Essa associação segue o seguinte padrão: o primeiro passageiro é associado ao assento 1A, o segundo, ao assento 1B, o terceiro, ao assento 1C, o quarto, ao assento 1D, o quinto, ao assento 2A, e assim sucessivamente. A imagem ilustra uma parte da distribuição dos assentos nos ônibus dessa empresa, os quais têm 12 fileiras horizontais.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6DB0A20-1F56-4015-BFD2-88AD32F396E4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357FC70-366D-4505-A344-DD1820401EF2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Google Shape;84;p13">
            <a:extLst>
              <a:ext uri="{FF2B5EF4-FFF2-40B4-BE49-F238E27FC236}">
                <a16:creationId xmlns:a16="http://schemas.microsoft.com/office/drawing/2014/main" id="{0E36CCB7-F177-4445-BE05-8838DE26D3F4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410230933"/>
      </p:ext>
    </p:extLst>
  </p:cSld>
  <p:clrMapOvr>
    <a:masterClrMapping/>
  </p:clrMapOvr>
  <p:transition spd="slow">
    <p:push dir="u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14">
            <a:extLst>
              <a:ext uri="{FF2B5EF4-FFF2-40B4-BE49-F238E27FC236}">
                <a16:creationId xmlns:a16="http://schemas.microsoft.com/office/drawing/2014/main" id="{3C00B33C-8394-4998-AF45-C98AAF2B6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893562">
            <a:off x="6949284" y="2833762"/>
            <a:ext cx="6523034" cy="606040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1454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m passageiro comprou a vigésima sétima passagem de um ônibus dessa empresa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sse passageiro será associado ao assento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2C.   b) 3C.   c) 6C.   d) 7C.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90F2580-8240-147E-FDD4-D7752BEB28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5000" y="4432300"/>
            <a:ext cx="3200025" cy="1205410"/>
          </a:xfrm>
          <a:prstGeom prst="rect">
            <a:avLst/>
          </a:prstGeom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F7DB9B03-9484-7E50-AC05-84311DD1FC0D}"/>
              </a:ext>
            </a:extLst>
          </p:cNvPr>
          <p:cNvSpPr txBox="1"/>
          <p:nvPr/>
        </p:nvSpPr>
        <p:spPr>
          <a:xfrm>
            <a:off x="8369768" y="4698824"/>
            <a:ext cx="21114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200" dirty="0"/>
              <a:t>Primeiro 1A, segundo 1B,</a:t>
            </a:r>
          </a:p>
          <a:p>
            <a:pPr algn="ctr"/>
            <a:r>
              <a:rPr lang="pt-BR" sz="1200" dirty="0"/>
              <a:t>terceiro 1C, quarto 1D,</a:t>
            </a:r>
          </a:p>
          <a:p>
            <a:pPr algn="ctr"/>
            <a:r>
              <a:rPr lang="pt-BR" sz="1200" dirty="0"/>
              <a:t>quinto 2A, sexto 2B ....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148B79F-D4E0-77DA-B3CB-1D192655595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847" y="2531534"/>
            <a:ext cx="3000375" cy="4076700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B067A31D-5739-4EAB-B8A6-2880DABF56FE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EBADA0AC-D203-449B-9C08-60C600D5B6FC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Google Shape;84;p13">
            <a:extLst>
              <a:ext uri="{FF2B5EF4-FFF2-40B4-BE49-F238E27FC236}">
                <a16:creationId xmlns:a16="http://schemas.microsoft.com/office/drawing/2014/main" id="{02C8691D-EAC3-420D-872B-E3234ED8C67E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718672632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04845EB-85AF-4877-AE7D-63EFA527EE83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10FDD49-F237-449D-B672-6E5EECF0F9A1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45B50224-F6D4-40CE-A940-08E9C4496E67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01288256"/>
      </p:ext>
    </p:extLst>
  </p:cSld>
  <p:clrMapOvr>
    <a:masterClrMapping/>
  </p:clrMapOvr>
  <p:transition spd="slow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20394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2. (Enem PPL 2020)  Embora a civilização maia já estivesse em declínio na época da chegada dos espanhóis à América, seu desenvolvimento em vários campos da ciência, em especial, na matemática e na astronomia, era notável. Eles possuíam um sistema numérico avançado e diferente do sistema decimal utilizado pelas sociedades modernas.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ED348968-BD22-8B26-8A6F-6B630DD0EC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674" y="3091969"/>
            <a:ext cx="2314575" cy="3280751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0E897B7F-EA4D-67F2-AD1B-4058B9CAAEE0}"/>
              </a:ext>
            </a:extLst>
          </p:cNvPr>
          <p:cNvSpPr txBox="1"/>
          <p:nvPr/>
        </p:nvSpPr>
        <p:spPr>
          <a:xfrm>
            <a:off x="3228974" y="3127614"/>
            <a:ext cx="8515351" cy="1249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 imagem representa o sistema de numeração maia, que consistia em 20 símbolos representando os números de 0 a 19.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93D87672-18EE-47BC-93A5-B18E4F11C612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9487E54C-0D91-454E-88FC-13A31B1BE7A4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Google Shape;84;p13">
            <a:extLst>
              <a:ext uri="{FF2B5EF4-FFF2-40B4-BE49-F238E27FC236}">
                <a16:creationId xmlns:a16="http://schemas.microsoft.com/office/drawing/2014/main" id="{EBA419EA-7498-4AF6-ADF6-E86259E8994C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509449026"/>
      </p:ext>
    </p:extLst>
  </p:cSld>
  <p:clrMapOvr>
    <a:masterClrMapping/>
  </p:clrMapOvr>
  <p:transition spd="slow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Imagem 14">
            <a:extLst>
              <a:ext uri="{FF2B5EF4-FFF2-40B4-BE49-F238E27FC236}">
                <a16:creationId xmlns:a16="http://schemas.microsoft.com/office/drawing/2014/main" id="{8E95CE51-35C7-4BCB-9546-42E1A6919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893562">
            <a:off x="7427749" y="2876292"/>
            <a:ext cx="6523034" cy="6060407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7548986" cy="32249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zero era representado por uma espécie de tigela e todo número inteiro entre 19 e 360 era escrito em uma coluna vertical com duas figuras, na qual a superior representava a quantidade de grupos de 20 unidades e a inferior, a quantidade de unidades. O número era lido de cima para baixo e obtido somando-se as quantidades representadas. Por exemplo: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0B0495E-44D9-03D3-1FDD-D55D83708F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6002" y="1295400"/>
            <a:ext cx="3381397" cy="4342311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D348968-BD22-8B26-8A6F-6B630DD0EC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4203"/>
          <a:stretch/>
        </p:blipFill>
        <p:spPr>
          <a:xfrm>
            <a:off x="9047256" y="2103951"/>
            <a:ext cx="2002000" cy="243464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1E2D87E-4CA0-A61E-2F97-BB0C02116C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6874" y="4633192"/>
            <a:ext cx="7113415" cy="107632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73879961-EA08-4EE3-9492-1F6A8C7549FC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436E7B8F-5BCC-4D28-9D8E-5EBF6C9561B3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Google Shape;84;p13">
            <a:extLst>
              <a:ext uri="{FF2B5EF4-FFF2-40B4-BE49-F238E27FC236}">
                <a16:creationId xmlns:a16="http://schemas.microsoft.com/office/drawing/2014/main" id="{D328BF10-302E-4A13-AFAC-08A3A5847BCC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080192317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Imagem 24">
            <a:extLst>
              <a:ext uri="{FF2B5EF4-FFF2-40B4-BE49-F238E27FC236}">
                <a16:creationId xmlns:a16="http://schemas.microsoft.com/office/drawing/2014/main" id="{1B50AB9E-83C3-4186-A864-F95F64280C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893562">
            <a:off x="6949284" y="2833762"/>
            <a:ext cx="6523034" cy="6060407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7548986" cy="8539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número 359 é representado, no sistema de numeração maia, como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70B0495E-44D9-03D3-1FDD-D55D83708F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7858" y="1052500"/>
            <a:ext cx="3510322" cy="4507873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D348968-BD22-8B26-8A6F-6B630DD0ECE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4203"/>
          <a:stretch/>
        </p:blipFill>
        <p:spPr>
          <a:xfrm>
            <a:off x="9173604" y="1689674"/>
            <a:ext cx="1430244" cy="1739326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A1E2D87E-4CA0-A61E-2F97-BB0C02116C9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7618" b="-8918"/>
          <a:stretch/>
        </p:blipFill>
        <p:spPr>
          <a:xfrm>
            <a:off x="8945460" y="3644304"/>
            <a:ext cx="1947372" cy="991076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38573F87-E0BF-12E5-B00B-8409B41D9EB8}"/>
              </a:ext>
            </a:extLst>
          </p:cNvPr>
          <p:cNvSpPr txBox="1"/>
          <p:nvPr/>
        </p:nvSpPr>
        <p:spPr>
          <a:xfrm>
            <a:off x="289820" y="2123238"/>
            <a:ext cx="7548986" cy="4440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B9330AB-6EDB-FDFE-D607-A9C3CEC305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7102" y="2005000"/>
            <a:ext cx="781050" cy="1647825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167E70A2-D4D8-C59F-C8D2-B78B7066CB3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0909" y="4635380"/>
            <a:ext cx="885825" cy="1695450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id="{B9FBD828-AB85-4E5B-ED63-CD7A228395E0}"/>
              </a:ext>
            </a:extLst>
          </p:cNvPr>
          <p:cNvSpPr txBox="1"/>
          <p:nvPr/>
        </p:nvSpPr>
        <p:spPr>
          <a:xfrm>
            <a:off x="2309120" y="2123238"/>
            <a:ext cx="7548986" cy="4440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pt-BR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id="{A8CB3BAA-CC89-CE22-32DD-060788E0731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21627" y="2224846"/>
            <a:ext cx="885825" cy="1466850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id="{4EF6B470-1EDA-4CFD-973E-988C1A4D6E4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74014" y="4386087"/>
            <a:ext cx="781050" cy="1362075"/>
          </a:xfrm>
          <a:prstGeom prst="rect">
            <a:avLst/>
          </a:prstGeom>
        </p:spPr>
      </p:pic>
      <p:sp>
        <p:nvSpPr>
          <p:cNvPr id="19" name="CaixaDeTexto 18">
            <a:extLst>
              <a:ext uri="{FF2B5EF4-FFF2-40B4-BE49-F238E27FC236}">
                <a16:creationId xmlns:a16="http://schemas.microsoft.com/office/drawing/2014/main" id="{960E523B-EA27-51A9-BBA0-3D85F5968AFE}"/>
              </a:ext>
            </a:extLst>
          </p:cNvPr>
          <p:cNvSpPr txBox="1"/>
          <p:nvPr/>
        </p:nvSpPr>
        <p:spPr>
          <a:xfrm>
            <a:off x="4387530" y="2146589"/>
            <a:ext cx="7548986" cy="4440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pt-BR" sz="24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Imagem 20">
            <a:extLst>
              <a:ext uri="{FF2B5EF4-FFF2-40B4-BE49-F238E27FC236}">
                <a16:creationId xmlns:a16="http://schemas.microsoft.com/office/drawing/2014/main" id="{9596D51F-BD5C-9B09-6EC1-82DE6B3B1C2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6350" y="2224846"/>
            <a:ext cx="781050" cy="1543050"/>
          </a:xfrm>
          <a:prstGeom prst="rect">
            <a:avLst/>
          </a:prstGeom>
        </p:spPr>
      </p:pic>
      <p:sp>
        <p:nvSpPr>
          <p:cNvPr id="20" name="Retângulo 19">
            <a:extLst>
              <a:ext uri="{FF2B5EF4-FFF2-40B4-BE49-F238E27FC236}">
                <a16:creationId xmlns:a16="http://schemas.microsoft.com/office/drawing/2014/main" id="{41FDDCB5-5458-4241-95DB-A22B92F2E518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9B9FC047-759A-4F64-AD00-9959E2016AB3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3" name="Google Shape;84;p13">
            <a:extLst>
              <a:ext uri="{FF2B5EF4-FFF2-40B4-BE49-F238E27FC236}">
                <a16:creationId xmlns:a16="http://schemas.microsoft.com/office/drawing/2014/main" id="{9FD50D34-FA76-4C07-A177-9B48E39318D2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575880797"/>
      </p:ext>
    </p:extLst>
  </p:cSld>
  <p:clrMapOvr>
    <a:masterClrMapping/>
  </p:clrMapOvr>
  <p:transition spd="slow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DBCB359E-80A2-4C61-9F82-D74B30BB5A24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4AC43324-C636-48F5-B901-534CA0CA43FF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4" name="Google Shape;84;p13"/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02852" y="5008521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02273" y="1067821"/>
            <a:ext cx="11787447" cy="4235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Enem 2022)  Ao escutar a notícia de que um filme recém-lançado arrecadou, no primeiro mês de lançamento, R$ 1,35 bilhão bilheteria, um estudante escreveu corretamente o número que representa essa quantia, com todos os seus algarismos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número escrito pelo estudante foi 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35.000,00. 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350.000,00.   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3.500.000,00.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35.000.000,00.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) 1.350.000.000,00. </a:t>
            </a:r>
          </a:p>
        </p:txBody>
      </p:sp>
    </p:spTree>
    <p:extLst>
      <p:ext uri="{BB962C8B-B14F-4D97-AF65-F5344CB8AC3E}">
        <p14:creationId xmlns:p14="http://schemas.microsoft.com/office/powerpoint/2010/main" val="1004132895"/>
      </p:ext>
    </p:extLst>
  </p:cSld>
  <p:clrMapOvr>
    <a:masterClrMapping/>
  </p:clrMapOvr>
  <p:transition spd="slow">
    <p:push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356776A-0CC5-44C7-BDA0-C8CEACB06F5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C03E80F-2106-46F1-9C7D-3FA5AEC084A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308174AB-9489-498F-83E0-FAA4219A47AD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954916029"/>
      </p:ext>
    </p:extLst>
  </p:cSld>
  <p:clrMapOvr>
    <a:masterClrMapping/>
  </p:clrMapOvr>
  <p:transition spd="slow">
    <p:push dir="u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51134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. (Enem PPL 2019)  Um vidraceiro é contratado para colocar uma porta de vidro que escorregará em uma canaleta de largura interna igual a 1,45 cm, como mostra a figura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b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vidraceiro precisa de uma placa de vidro de maior espessura possível, tal que deixe uma folga total de pelo menos 0,2 cm, para que o vidro possa escorregar na canaleta, e no máximo 0,5 cm para que o vidro não fique batendo com a interferência do vento após a instalação. Para conseguir essa placa de vidro, esse vidraceiro foi até uma loja e lá encontrou placas de vidro com espessuras iguais a: 0,75 cm; 0,95 cm; 1,05 cm; 1,20 cm; 1,40 cm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C5F53A17-5BB0-22B7-E476-76B998E451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3287" y="1955778"/>
            <a:ext cx="10087019" cy="1249125"/>
          </a:xfrm>
          <a:prstGeom prst="rect">
            <a:avLst/>
          </a:prstGeom>
        </p:spPr>
      </p:pic>
      <p:sp>
        <p:nvSpPr>
          <p:cNvPr id="9" name="Retângulo 8">
            <a:extLst>
              <a:ext uri="{FF2B5EF4-FFF2-40B4-BE49-F238E27FC236}">
                <a16:creationId xmlns:a16="http://schemas.microsoft.com/office/drawing/2014/main" id="{F7880A27-BF07-495C-A901-6050A36595C5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93867EC-0933-4844-826C-883F2D36C24D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Google Shape;84;p13">
            <a:extLst>
              <a:ext uri="{FF2B5EF4-FFF2-40B4-BE49-F238E27FC236}">
                <a16:creationId xmlns:a16="http://schemas.microsoft.com/office/drawing/2014/main" id="{E2ADA7FD-CB3F-4B26-96D6-F39D0C05518C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476358777"/>
      </p:ext>
    </p:extLst>
  </p:cSld>
  <p:clrMapOvr>
    <a:masterClrMapping/>
  </p:clrMapOvr>
  <p:transition spd="slow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1D238F7C-A38F-4E07-A830-AD4CE47B82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893562">
            <a:off x="6949284" y="2833762"/>
            <a:ext cx="6523034" cy="606040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39414"/>
            <a:ext cx="11701552" cy="3342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 atender às restrições especificadas, o vidraceiro deverá comprar a placa de espessura, em centímetro, igual a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0,75.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0,95.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1,05.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 1,20.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) 1,40. </a:t>
            </a: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41506E23-5356-3A1E-36E2-9F91D12E7C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5000" y="4432300"/>
            <a:ext cx="3200025" cy="1205410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id="{32C38CE3-EA70-87B9-D1BC-F474DF9900DA}"/>
              </a:ext>
            </a:extLst>
          </p:cNvPr>
          <p:cNvSpPr txBox="1"/>
          <p:nvPr/>
        </p:nvSpPr>
        <p:spPr>
          <a:xfrm>
            <a:off x="8369768" y="4711839"/>
            <a:ext cx="211146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uma folga total de pelo menos 0,2 cm e no máximo 0,5 cm</a:t>
            </a:r>
            <a:endParaRPr lang="pt-BR" sz="1200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D31FAB59-B416-4917-BADC-CDEC03CF2438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5BE373B4-0A11-466E-934B-3656B7262200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Google Shape;84;p13">
            <a:extLst>
              <a:ext uri="{FF2B5EF4-FFF2-40B4-BE49-F238E27FC236}">
                <a16:creationId xmlns:a16="http://schemas.microsoft.com/office/drawing/2014/main" id="{B2620476-9FC5-4C4D-BDD8-AAD22C324D9E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657952929"/>
      </p:ext>
    </p:extLst>
  </p:cSld>
  <p:clrMapOvr>
    <a:masterClrMapping/>
  </p:clrMapOvr>
  <p:transition spd="slow">
    <p:push dir="u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356776A-0CC5-44C7-BDA0-C8CEACB06F5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C03E80F-2106-46F1-9C7D-3FA5AEC084A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308174AB-9489-498F-83E0-FAA4219A47AD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49349728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5128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9. (Enem 2019)  O Sistema Métrico Decimal é o mais utilizado atualmente para medir comprimentos e distâncias. Em algumas atividades, porém, é possível observar a utilização de diferentes unidades de medida. Um exemplo disso pode ser observado no quadro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im, um pé, em polegada, equivale a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0,1200.   b) 0,3048.   c) 1,0800.   d) 12,0000.   e) 36,0000. 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A10D045-4443-9D38-C174-83B3DD1818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9064" y="2781664"/>
            <a:ext cx="5153871" cy="1942736"/>
          </a:xfrm>
          <a:prstGeom prst="rect">
            <a:avLst/>
          </a:prstGeom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FBF62F85-47B1-44FB-997B-76B4C9B0926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23B9BDF9-BCED-44FC-9F21-AC1C58517D52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Google Shape;84;p13">
            <a:extLst>
              <a:ext uri="{FF2B5EF4-FFF2-40B4-BE49-F238E27FC236}">
                <a16:creationId xmlns:a16="http://schemas.microsoft.com/office/drawing/2014/main" id="{07396651-4FA6-4F48-A264-45B151D36577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12604436"/>
      </p:ext>
    </p:extLst>
  </p:cSld>
  <p:clrMapOvr>
    <a:masterClrMapping/>
  </p:clrMapOvr>
  <p:transition spd="slow">
    <p:push dir="u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356776A-0CC5-44C7-BDA0-C8CEACB06F5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C03E80F-2106-46F1-9C7D-3FA5AEC084A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308174AB-9489-498F-83E0-FAA4219A47AD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274120284"/>
      </p:ext>
    </p:extLst>
  </p:cSld>
  <p:clrMapOvr>
    <a:masterClrMapping/>
  </p:clrMapOvr>
  <p:transition spd="slow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356776A-0CC5-44C7-BDA0-C8CEACB06F5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C03E80F-2106-46F1-9C7D-3FA5AEC084A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308174AB-9489-498F-83E0-FAA4219A47AD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897788564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42205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6. (Enem 2018)  Um edifício tem a numeração dos andares iniciando no térreo (T), e continuando com primeiro, segundo, terceiro, …, até o último andar. Uma criança entrou no elevador e, tocando no painel, seguiu uma sequência de andares, parando, abrindo e fechando a porta em diversos andares. A partir de onde entrou a criança, o elevador subiu sete andares, em seguida desceu dez, desceu mais treze, subiu nove, desceu quatro e parou no quinto andar, finalizando a sequência. Considere que, no trajeto seguido pela criança, o elevador parou uma vez no último andar do edifício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acordo com as informações dadas, o último andar do edifício é o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16º   b) 22º   c) 23º   d) 25º   e) 32º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BA054B5B-D986-42EA-AD84-C94AB2820793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7BF80C9-7BC2-4401-A3D6-0F3A56A6C60F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Google Shape;84;p13">
            <a:extLst>
              <a:ext uri="{FF2B5EF4-FFF2-40B4-BE49-F238E27FC236}">
                <a16:creationId xmlns:a16="http://schemas.microsoft.com/office/drawing/2014/main" id="{E2068D0F-8EC5-4886-BDCD-757D7F2B9349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092877410"/>
      </p:ext>
    </p:extLst>
  </p:cSld>
  <p:clrMapOvr>
    <a:masterClrMapping/>
  </p:clrMapOvr>
  <p:transition spd="slow">
    <p:push dir="u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E356776A-0CC5-44C7-BDA0-C8CEACB06F5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C03E80F-2106-46F1-9C7D-3FA5AEC084A7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308174AB-9489-498F-83E0-FAA4219A47AD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597930003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2DF58762-A8F4-43EC-AAFD-6F57B388EE82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1A30029-969A-4572-A129-DEBD5591E333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EFB76734-9344-4C5F-8958-4E22DD1EAE17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487443625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02273" y="1067821"/>
            <a:ext cx="11787447" cy="16442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(Fuvest 2022)  Em fevereiro de 2021, um grupo de físicos da Universidade Federal de Minas Gerais (UFMG) publicou um artigo que foi capa da importante revista </a:t>
            </a:r>
            <a:r>
              <a:rPr lang="pt-BR" sz="24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ture</a:t>
            </a: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O texto a seguir foi retirado de uma reportagem do site da UFMG sobre o artigo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DE5F554-CC75-60E3-D8D9-7B1D41BB4E80}"/>
              </a:ext>
            </a:extLst>
          </p:cNvPr>
          <p:cNvSpPr txBox="1"/>
          <p:nvPr/>
        </p:nvSpPr>
        <p:spPr>
          <a:xfrm>
            <a:off x="457200" y="2757756"/>
            <a:ext cx="11190514" cy="23540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1800" i="1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</a:t>
            </a:r>
            <a:r>
              <a:rPr lang="pt-BR" sz="1800" i="1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scópio</a:t>
            </a:r>
            <a:r>
              <a:rPr lang="pt-BR" sz="1800" i="1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rossegue Ado Jorio (professor da UFMG), ilumina a amostra com um microscópio óptico usual. O foco da luz tem o tamanho de um círculo de 1 micrômetro de diâmetro. “O que o </a:t>
            </a:r>
            <a:r>
              <a:rPr lang="pt-BR" sz="1800" i="1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scópio</a:t>
            </a:r>
            <a:r>
              <a:rPr lang="pt-BR" sz="1800" i="1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az é inserir uma </a:t>
            </a:r>
            <a:r>
              <a:rPr lang="pt-BR" sz="1800" i="1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antena</a:t>
            </a:r>
            <a:r>
              <a:rPr lang="pt-BR" sz="1800" i="1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que tem uma ponta com diâmetro de 10 nanômetros, dentro desse foco de 1 micrômetro e escanear essa ponta. A imagem com resolução nanométrica é formada por esse processo de escaneamento da </a:t>
            </a:r>
            <a:r>
              <a:rPr lang="pt-BR" sz="1800" i="1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antena</a:t>
            </a:r>
            <a:r>
              <a:rPr lang="pt-BR" sz="1800" i="1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que localiza o campo eletromagnético da luz em seu ápice”, afirma o professor. </a:t>
            </a:r>
          </a:p>
          <a:p>
            <a:pPr algn="r">
              <a:lnSpc>
                <a:spcPct val="107000"/>
              </a:lnSpc>
              <a:spcAft>
                <a:spcPts val="800"/>
              </a:spcAft>
            </a:pP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amar </a:t>
            </a:r>
            <a:r>
              <a:rPr lang="pt-BR" sz="12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gueira</a:t>
            </a: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Jr. “</a:t>
            </a:r>
            <a:r>
              <a:rPr lang="pt-BR" sz="12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scópio</a:t>
            </a: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a UFMG possibilita compreender estrutura que torna grafeno supercondutor”. Adaptado. Disponível em https://ufmg.br/</a:t>
            </a:r>
            <a:r>
              <a:rPr lang="pt-BR" sz="12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unicacao</a:t>
            </a: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noticias/.  Gadelha A C et al. (2021), </a:t>
            </a:r>
            <a:r>
              <a:rPr lang="pt-BR" sz="12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ture</a:t>
            </a: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590, 405-409, </a:t>
            </a:r>
            <a:r>
              <a:rPr lang="pt-BR" sz="12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i</a:t>
            </a:r>
            <a:r>
              <a:rPr lang="pt-BR" sz="12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10.1038/s41586-021-03252-5.</a:t>
            </a: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56E65E2-6127-4077-8305-22B077C206EA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9CBD9047-F9A2-4096-A711-C4CD44891FB8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Google Shape;84;p13">
            <a:extLst>
              <a:ext uri="{FF2B5EF4-FFF2-40B4-BE49-F238E27FC236}">
                <a16:creationId xmlns:a16="http://schemas.microsoft.com/office/drawing/2014/main" id="{D3E16BEF-8243-404A-97B1-E61FE75BB4A9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412531299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m 12">
            <a:extLst>
              <a:ext uri="{FF2B5EF4-FFF2-40B4-BE49-F238E27FC236}">
                <a16:creationId xmlns:a16="http://schemas.microsoft.com/office/drawing/2014/main" id="{878F9CA1-EF6A-49A4-82E8-985A1D445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893562">
            <a:off x="6949284" y="2833762"/>
            <a:ext cx="6523034" cy="6060407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02273" y="1067821"/>
            <a:ext cx="11787447" cy="4235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 base nos dados mencionados no texto, a razão entre o diâmetro do foco da luz de um microscópio óptico usual e o diâmetro da ponta da </a:t>
            </a:r>
            <a:r>
              <a:rPr lang="pt-BR" sz="24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antena</a:t>
            </a: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tilizada no </a:t>
            </a:r>
            <a:r>
              <a:rPr lang="pt-BR" sz="24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anoscópio</a:t>
            </a: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é da ordem de: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0001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,01   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           </a:t>
            </a:r>
          </a:p>
          <a:p>
            <a:pPr marL="457200" indent="-457200" algn="just">
              <a:lnSpc>
                <a:spcPct val="107000"/>
              </a:lnSpc>
              <a:spcAft>
                <a:spcPts val="800"/>
              </a:spcAft>
              <a:buAutoNum type="alphaLcParenR"/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) 10000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4DBF7C70-42F2-751B-73AC-18E45D60F0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644" y="3826829"/>
            <a:ext cx="4807381" cy="1810881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A57FED81-A64E-B661-F460-DDB3640D258B}"/>
              </a:ext>
            </a:extLst>
          </p:cNvPr>
          <p:cNvSpPr txBox="1"/>
          <p:nvPr/>
        </p:nvSpPr>
        <p:spPr>
          <a:xfrm>
            <a:off x="6857800" y="4224437"/>
            <a:ext cx="340706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pt-BR" sz="1200" i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O foco da luz tem o tamanho de um </a:t>
            </a:r>
            <a:r>
              <a:rPr lang="pt-BR" sz="1200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círculo</a:t>
            </a:r>
            <a:r>
              <a:rPr lang="pt-BR" sz="1200" i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de 1 micrômetro de diâmetro.</a:t>
            </a:r>
          </a:p>
          <a:p>
            <a:pPr algn="ctr"/>
            <a:r>
              <a:rPr lang="pt-BR" sz="1200" i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Uma </a:t>
            </a:r>
            <a:r>
              <a:rPr lang="pt-BR" sz="1200" i="1" dirty="0" err="1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nanoantena</a:t>
            </a:r>
            <a:r>
              <a:rPr lang="pt-BR" sz="1200" i="1" dirty="0">
                <a:effectLst/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, que tem uma ponta com diâmetro de 10 nanômetros, dentro desse foco de 1 micrômetro</a:t>
            </a:r>
            <a:endParaRPr lang="pt-BR" sz="1200" dirty="0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EB95DE7F-01BB-4B73-B5E1-B19E7A98EE07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D89682E-27EE-4C69-BE73-59012680CDA0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Google Shape;84;p13">
            <a:extLst>
              <a:ext uri="{FF2B5EF4-FFF2-40B4-BE49-F238E27FC236}">
                <a16:creationId xmlns:a16="http://schemas.microsoft.com/office/drawing/2014/main" id="{8B95F604-5F04-493B-A6D1-B0DF750EF041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1924962371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23C92C1F-EA16-4F29-BF72-8C32B14572D2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93A4BF6A-D07B-476B-85F8-5B98058670A4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12E1B893-F91E-41EE-8F5D-189E6036E1D0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044449258"/>
      </p:ext>
    </p:extLst>
  </p:cSld>
  <p:clrMapOvr>
    <a:masterClrMapping/>
  </p:clrMapOvr>
  <p:transition spd="slow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4630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. (Unisinos 2021)  Um medicamento é comercializado em cápsulas de 55 mg (tipo I) e 75 mg (tipo II). Paulo solicitou 60 cápsulas do tipo I e 80 do tipo II, mas o atendente se enganou e inverteu as quantidades no momento de fazer o pedido. Qual a diferença, em mg, entre a quantidade solicitada por Paulo e a do pedido?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1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2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4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 6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) 800  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E661B9E3-9F69-48F8-9E72-97FC1C52B2CF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B1B7F0DB-77CF-4BEF-9905-0C0CABF07C53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Google Shape;84;p13">
            <a:extLst>
              <a:ext uri="{FF2B5EF4-FFF2-40B4-BE49-F238E27FC236}">
                <a16:creationId xmlns:a16="http://schemas.microsoft.com/office/drawing/2014/main" id="{EAC33C89-F1EF-4618-8FE6-A1167E4C54D1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3030079580"/>
      </p:ext>
    </p:extLst>
  </p:cSld>
  <p:clrMapOvr>
    <a:masterClrMapping/>
  </p:clrMapOvr>
  <p:transition spd="slow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5CA23338-74F8-49F2-BF56-2D5AF799FBEE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AE20C80-46A6-4075-852B-BA6B2A447DA0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Google Shape;84;p13">
            <a:extLst>
              <a:ext uri="{FF2B5EF4-FFF2-40B4-BE49-F238E27FC236}">
                <a16:creationId xmlns:a16="http://schemas.microsoft.com/office/drawing/2014/main" id="{2C5F6A71-1F0C-4E0E-805A-8FF9257AE280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3435941647"/>
      </p:ext>
    </p:extLst>
  </p:cSld>
  <p:clrMapOvr>
    <a:masterClrMapping/>
  </p:clrMapOvr>
  <p:transition spd="slow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365E2D5-5D0B-88AD-1090-0E8CD2ACEF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797" y="4966505"/>
            <a:ext cx="1563315" cy="1563315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C4E8BCF7-80D6-E6D4-207D-F5B558349324}"/>
              </a:ext>
            </a:extLst>
          </p:cNvPr>
          <p:cNvSpPr txBox="1"/>
          <p:nvPr/>
        </p:nvSpPr>
        <p:spPr>
          <a:xfrm>
            <a:off x="245221" y="1052500"/>
            <a:ext cx="11701552" cy="1746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. (</a:t>
            </a:r>
            <a:r>
              <a:rPr lang="pt-BR" sz="2400" dirty="0" err="1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gv</a:t>
            </a:r>
            <a:r>
              <a:rPr lang="pt-BR" sz="2400" dirty="0">
                <a:solidFill>
                  <a:srgbClr val="002060"/>
                </a:solidFill>
                <a:effectLst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21)  O esquema a seguir indica o algoritmo da multiplicação aplicado ą multiplicação de um número inteiro de três algarismos por outro de quatro algarismos, resultando em um número inteiro de seis algarismos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BR" sz="2400" dirty="0">
              <a:solidFill>
                <a:srgbClr val="002060"/>
              </a:solidFill>
              <a:effectLst/>
              <a:latin typeface="Trebuchet MS" panose="020B0603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D2519DC3-EC88-8F52-D026-0E2156F5D1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604" y="2492448"/>
            <a:ext cx="4817375" cy="3286138"/>
          </a:xfrm>
          <a:prstGeom prst="rect">
            <a:avLst/>
          </a:prstGeom>
        </p:spPr>
      </p:pic>
      <p:sp>
        <p:nvSpPr>
          <p:cNvPr id="15" name="CaixaDeTexto 14">
            <a:extLst>
              <a:ext uri="{FF2B5EF4-FFF2-40B4-BE49-F238E27FC236}">
                <a16:creationId xmlns:a16="http://schemas.microsoft.com/office/drawing/2014/main" id="{42F98E47-5B42-E604-C2CE-39574D0621B1}"/>
              </a:ext>
            </a:extLst>
          </p:cNvPr>
          <p:cNvSpPr txBox="1"/>
          <p:nvPr/>
        </p:nvSpPr>
        <p:spPr>
          <a:xfrm>
            <a:off x="6095997" y="2492448"/>
            <a:ext cx="6803570" cy="29476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O valor de </a:t>
            </a:r>
            <a:r>
              <a:rPr kumimoji="0" lang="pt-BR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x-w+z-y</a:t>
            </a: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 é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a) 1.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b) 2.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c) 3.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d) 4.   </a:t>
            </a:r>
          </a:p>
          <a:p>
            <a:pPr marL="0" marR="0" lvl="0" indent="0" algn="just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pt-BR" sz="24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rebuchet MS" panose="020B0603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e) 5. </a:t>
            </a:r>
            <a:endParaRPr lang="pt-BR" dirty="0">
              <a:solidFill>
                <a:srgbClr val="002060"/>
              </a:solidFill>
              <a:latin typeface="Trebuchet MS" panose="020B0603020202020204" pitchFamily="34" charset="0"/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12636CAB-056F-4C39-B664-3BC1FA95AEED}"/>
              </a:ext>
            </a:extLst>
          </p:cNvPr>
          <p:cNvSpPr/>
          <p:nvPr/>
        </p:nvSpPr>
        <p:spPr>
          <a:xfrm>
            <a:off x="-83716" y="-1144880"/>
            <a:ext cx="12359431" cy="2049997"/>
          </a:xfrm>
          <a:prstGeom prst="rect">
            <a:avLst/>
          </a:prstGeom>
          <a:solidFill>
            <a:srgbClr val="7030A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32C36B9A-4B6E-4B78-9797-CFC4B4011308}"/>
              </a:ext>
            </a:extLst>
          </p:cNvPr>
          <p:cNvSpPr/>
          <p:nvPr/>
        </p:nvSpPr>
        <p:spPr>
          <a:xfrm>
            <a:off x="-307759" y="828418"/>
            <a:ext cx="5667411" cy="9958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3" name="Google Shape;84;p13">
            <a:extLst>
              <a:ext uri="{FF2B5EF4-FFF2-40B4-BE49-F238E27FC236}">
                <a16:creationId xmlns:a16="http://schemas.microsoft.com/office/drawing/2014/main" id="{A287542C-8445-4167-8E8E-C5CB387E93E1}"/>
              </a:ext>
            </a:extLst>
          </p:cNvPr>
          <p:cNvSpPr txBox="1"/>
          <p:nvPr/>
        </p:nvSpPr>
        <p:spPr>
          <a:xfrm>
            <a:off x="-3" y="28229"/>
            <a:ext cx="12192001" cy="80018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/>
            <a:r>
              <a:rPr lang="pt-BR" sz="4000" b="1" dirty="0">
                <a:solidFill>
                  <a:srgbClr val="7030A0"/>
                </a:solidFill>
                <a:latin typeface="Trebuchet MS" panose="020B0703020202090204" pitchFamily="34" charset="0"/>
              </a:rPr>
              <a:t>CONJUNTOS NUMÉRICOS </a:t>
            </a:r>
          </a:p>
        </p:txBody>
      </p:sp>
    </p:spTree>
    <p:extLst>
      <p:ext uri="{BB962C8B-B14F-4D97-AF65-F5344CB8AC3E}">
        <p14:creationId xmlns:p14="http://schemas.microsoft.com/office/powerpoint/2010/main" val="2877467053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Tema do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ersonalizar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51</TotalTime>
  <Words>1492</Words>
  <Application>Microsoft Office PowerPoint</Application>
  <PresentationFormat>Widescreen</PresentationFormat>
  <Paragraphs>151</Paragraphs>
  <Slides>28</Slides>
  <Notes>28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8</vt:i4>
      </vt:variant>
    </vt:vector>
  </HeadingPairs>
  <TitlesOfParts>
    <vt:vector size="37" baseType="lpstr">
      <vt:lpstr>Calibri</vt:lpstr>
      <vt:lpstr>Arial</vt:lpstr>
      <vt:lpstr>Arial</vt:lpstr>
      <vt:lpstr>Times New Roman</vt:lpstr>
      <vt:lpstr>Trebuchet MS</vt:lpstr>
      <vt:lpstr>Calibri Light</vt:lpstr>
      <vt:lpstr>Tema do Office</vt:lpstr>
      <vt:lpstr>Personalizar design</vt:lpstr>
      <vt:lpstr>Equation.DSMT4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esigner 2</dc:creator>
  <cp:lastModifiedBy>Amauri</cp:lastModifiedBy>
  <cp:revision>25</cp:revision>
  <dcterms:modified xsi:type="dcterms:W3CDTF">2023-01-25T10:57:31Z</dcterms:modified>
</cp:coreProperties>
</file>